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eastAsia" w:ascii="微软雅黑" w:hAnsi="微软雅黑" w:eastAsia="微软雅黑" w:cs="微软雅黑"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微软雅黑" w:hAnsi="微软雅黑" w:eastAsia="微软雅黑" w:cs="微软雅黑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845800</wp:posOffset>
            </wp:positionV>
            <wp:extent cx="317500" cy="317500"/>
            <wp:effectExtent l="0" t="0" r="6350" b="6350"/>
            <wp:wrapNone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 w:cs="微软雅黑"/>
          <w:sz w:val="28"/>
          <w:szCs w:val="28"/>
        </w:rPr>
        <w:t>2020</w:t>
      </w:r>
      <w:r>
        <w:rPr>
          <w:rFonts w:hint="eastAsia" w:ascii="微软雅黑" w:hAnsi="微软雅黑" w:eastAsia="微软雅黑" w:cs="微软雅黑"/>
          <w:sz w:val="28"/>
          <w:szCs w:val="28"/>
          <w:lang w:val="en-US" w:eastAsia="zh-CN"/>
        </w:rPr>
        <w:t>-2021学年无锡市第六高级中学高一上学期10月数学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选择题（共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8</w:t>
      </w:r>
      <w:r>
        <w:rPr>
          <w:rFonts w:hint="eastAsia" w:ascii="微软雅黑" w:hAnsi="微软雅黑" w:eastAsia="微软雅黑" w:cs="微软雅黑"/>
          <w:sz w:val="22"/>
          <w:szCs w:val="22"/>
        </w:rPr>
        <w:t>小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1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不等式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25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是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26" o:spt="75" type="#_x0000_t75" style="height:20pt;width:5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27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</w:t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28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29" o:spt="75" type="#_x0000_t75" style="height:20pt;width:9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已知集合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0" o:spt="75" type="#_x0000_t75" style="height:22pt;width:6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1" o:spt="75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2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则实数a的值为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-1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0 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3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3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如果集合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4" o:spt="75" type="#_x0000_t75" style="height:22pt;width:1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中只有一个元素，则a的值是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0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4 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0或4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不能确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4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命题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5" o:spt="75" type="#_x0000_t75" style="height:18pt;width:12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否定是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6" o:spt="75" type="#_x0000_t75" style="height:18pt;width:1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7" o:spt="75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38" o:spt="75" type="#_x0000_t75" style="height:19pt;width:12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39" o:spt="75" type="#_x0000_t75" style="height:19pt;width:12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5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不等式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0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是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1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>，则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b+c-1的值为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-1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0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6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一元二次不等式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2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为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那么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4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5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6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7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7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一元二次不等式</w: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object>
          <v:shape id="_x0000_i1048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”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为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49" o:spt="75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则不等式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0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为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1" o:spt="75" type="#_x0000_t75" style="height:34pt;width:8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2" o:spt="75" type="#_x0000_t75" style="height:34pt;width:7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3" o:spt="75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4" o:spt="75" type="#_x0000_t75" style="height:34pt;width:8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8</w:t>
      </w:r>
      <w:r>
        <w:rPr>
          <w:rFonts w:hint="eastAsia" w:ascii="微软雅黑" w:hAnsi="微软雅黑" w:eastAsia="微软雅黑" w:cs="微软雅黑"/>
          <w:sz w:val="22"/>
          <w:szCs w:val="22"/>
        </w:rPr>
        <w:t>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在实数集中定义一种运算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55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是唯一确定的实数，且具有以下性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56" o:spt="75" type="#_x0000_t75" style="height:17pt;width:10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57" o:spt="75" type="#_x0000_t75" style="height:17pt;width:19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则函数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58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最小值为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3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6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二．多选题（共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4</w:t>
      </w:r>
      <w:r>
        <w:rPr>
          <w:rFonts w:hint="eastAsia" w:ascii="微软雅黑" w:hAnsi="微软雅黑" w:eastAsia="微软雅黑" w:cs="微软雅黑"/>
          <w:sz w:val="22"/>
          <w:szCs w:val="22"/>
        </w:rPr>
        <w:t>小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9.设全集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59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集合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60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61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则（    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62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63" o:spt="75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64" o:spt="75" type="#_x0000_t75" style="height:20pt;width:8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集合A的真子集个数为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0.已知集合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65" o:spt="75" type="#_x0000_t75" style="height:20pt;width:21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则实数m的值可以为（     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1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-1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2          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1</w:t>
      </w:r>
      <w:r>
        <w:rPr>
          <w:rFonts w:hint="eastAsia" w:ascii="微软雅黑" w:hAnsi="微软雅黑" w:eastAsia="微软雅黑" w:cs="微软雅黑"/>
          <w:sz w:val="22"/>
          <w:szCs w:val="22"/>
        </w:rPr>
        <w:t>．下列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说法正确的是</w:t>
      </w:r>
      <w:r>
        <w:rPr>
          <w:rFonts w:hint="eastAsia" w:ascii="微软雅黑" w:hAnsi="微软雅黑" w:eastAsia="微软雅黑" w:cs="微软雅黑"/>
          <w:sz w:val="22"/>
          <w:szCs w:val="22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命题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66" o:spt="75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否定是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67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命题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68" o:spt="75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否定是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69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0" o:spt="75" type="#_x0000_t75" style="height:18pt;width:96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1" o:spt="75" type="#_x0000_t75" style="height:16pt;width:11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2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是“关于x的方程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3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有一正一负根</w:t>
      </w:r>
      <w:r>
        <w:rPr>
          <w:rFonts w:hint="eastAsia" w:ascii="微软雅黑" w:hAnsi="微软雅黑" w:eastAsia="微软雅黑" w:cs="微软雅黑"/>
          <w:sz w:val="22"/>
          <w:szCs w:val="22"/>
          <w:lang w:eastAsia="zh-CN"/>
        </w:rPr>
        <w:t>”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充要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2.下列说法正确的是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A．若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4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最小值为2</w:t>
      </w:r>
      <w:r>
        <w:rPr>
          <w:rFonts w:hint="eastAsia" w:ascii="微软雅黑" w:hAnsi="微软雅黑" w:eastAsia="微软雅黑" w:cs="微软雅黑"/>
          <w:sz w:val="22"/>
          <w:szCs w:val="22"/>
        </w:rPr>
        <w:tab/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    </w:t>
      </w:r>
      <w:r>
        <w:rPr>
          <w:rFonts w:hint="eastAsia" w:ascii="微软雅黑" w:hAnsi="微软雅黑" w:eastAsia="微软雅黑" w:cs="微软雅黑"/>
          <w:sz w:val="22"/>
          <w:szCs w:val="22"/>
        </w:rPr>
        <w:t>B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75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最小值为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C．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3x(x-2)的最大值为2           </w:t>
      </w:r>
      <w:r>
        <w:rPr>
          <w:rFonts w:hint="eastAsia" w:ascii="微软雅黑" w:hAnsi="微软雅黑" w:eastAsia="微软雅黑" w:cs="微软雅黑"/>
          <w:sz w:val="22"/>
          <w:szCs w:val="22"/>
        </w:rPr>
        <w:t>D．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76" o:spt="75" type="#_x0000_t75" style="height:31pt;width:14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三．填空题（共1小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3.若函数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77" o:spt="75" type="#_x0000_t75" style="height:31pt;width:78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则当x=______时，y取最小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4.已知函数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78" o:spt="75" type="#_x0000_t75" style="height:38pt;width:1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则不等式y&lt;0的解集是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5.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79" o:spt="75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是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80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_______条件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6．如图所示，将一矩形花坛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扩建为一个更大的矩形花坛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要求点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在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4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上，点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在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上，且对角线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过点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已知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89" o:spt="75" type="#_x0000_t75" style="height:11.8pt;width:3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米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0" o:spt="75" type="#_x0000_t75" style="height:13pt;width:3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米，当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1" o:spt="75" type="#_x0000_t75" style="height:11.8pt;width:21.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=_______时，矩形花坛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面积最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drawing>
          <wp:inline distT="0" distB="0" distL="114300" distR="114300">
            <wp:extent cx="254000" cy="254000"/>
            <wp:effectExtent l="0" t="0" r="12700" b="12700"/>
            <wp:docPr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微软雅黑" w:hAnsi="微软雅黑" w:eastAsia="微软雅黑" w:cs="微软雅黑"/>
          <w:sz w:val="22"/>
          <w:szCs w:val="22"/>
        </w:rPr>
        <w:drawing>
          <wp:inline distT="0" distB="0" distL="114300" distR="114300">
            <wp:extent cx="1911985" cy="990600"/>
            <wp:effectExtent l="0" t="0" r="5715" b="0"/>
            <wp:docPr id="2" name="图片 10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5" descr="菁优网：http://www.jyeoo.com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91198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四．解答题（共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6</w:t>
      </w:r>
      <w:r>
        <w:rPr>
          <w:rFonts w:hint="eastAsia" w:ascii="微软雅黑" w:hAnsi="微软雅黑" w:eastAsia="微软雅黑" w:cs="微软雅黑"/>
          <w:sz w:val="22"/>
          <w:szCs w:val="22"/>
        </w:rPr>
        <w:t>小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7.用不同的方法表示下列集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（1）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93" o:spt="75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 （2）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094" o:spt="75" type="#_x0000_t75" style="height:22pt;width:13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3）所有被5除余1的正整数所构成的集合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4）平面直角坐标系中第一、三象限的全体点构成的集合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8.已知全集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5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集合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6" o:spt="75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7" o:spt="75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求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8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099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0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19．设集合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1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2" o:spt="75" type="#_x0000_t75" style="height:17.25pt;width:12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1）用列举法表示集合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2）若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是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充分条件，求实数</w:t>
      </w:r>
      <w:r>
        <w:rPr>
          <w:rFonts w:hint="eastAsia" w:ascii="微软雅黑" w:hAnsi="微软雅黑" w:eastAsia="微软雅黑" w:cs="微软雅黑"/>
          <w:sz w:val="22"/>
          <w:szCs w:val="22"/>
        </w:rPr>
        <w:object>
          <v:shape id="_x0000_i110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0.已知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107" o:spt="75" type="#_x0000_t75" style="height:33pt;width:19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恒成立，求实数m的取值范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1.某单位决定投资3200元建一个仓库（长方体状），高度恒定，它的后墙利用旧墙不花钱，正面用铁栅，每米造价40元，两侧墙砌砖，每米造价45元，顶部每平方米造价20元，求：仓库面积S的最大允许值是多少？为了使S达到最大，而实际投资又不超过预算，那么正面铁栅应设计为多长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2.设函数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108" o:spt="75" type="#_x0000_t75" style="height:19pt;width:14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，记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109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为M，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11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的解集为N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1）求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2）若</w: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object>
          <v:shape id="_x0000_i1111" o:spt="75" type="#_x0000_t75" style="height:19pt;width:17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eastAsia" w:ascii="微软雅黑" w:hAnsi="微软雅黑" w:eastAsia="微软雅黑" w:cs="微软雅黑"/>
          <w:sz w:val="28"/>
          <w:szCs w:val="28"/>
          <w:lang w:val="en-US" w:eastAsia="zh-CN"/>
        </w:rPr>
      </w:pPr>
      <w:r>
        <w:rPr>
          <w:rFonts w:hint="eastAsia" w:ascii="微软雅黑" w:hAnsi="微软雅黑" w:eastAsia="微软雅黑" w:cs="微软雅黑"/>
          <w:sz w:val="28"/>
          <w:szCs w:val="28"/>
        </w:rPr>
        <w:t>2020</w:t>
      </w:r>
      <w:r>
        <w:rPr>
          <w:rFonts w:hint="eastAsia" w:ascii="微软雅黑" w:hAnsi="微软雅黑" w:eastAsia="微软雅黑" w:cs="微软雅黑"/>
          <w:sz w:val="28"/>
          <w:szCs w:val="28"/>
          <w:lang w:val="en-US" w:eastAsia="zh-CN"/>
        </w:rPr>
        <w:t>-2021学年无锡市第六高级中学高一上学期10月数学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eastAsia" w:ascii="微软雅黑" w:hAnsi="微软雅黑" w:eastAsia="微软雅黑" w:cs="微软雅黑"/>
          <w:sz w:val="22"/>
          <w:szCs w:val="22"/>
        </w:rPr>
      </w:pPr>
      <w:r>
        <w:rPr>
          <w:rFonts w:hint="eastAsia" w:ascii="微软雅黑" w:hAnsi="微软雅黑" w:eastAsia="微软雅黑" w:cs="微软雅黑"/>
          <w:sz w:val="22"/>
          <w:szCs w:val="22"/>
        </w:rPr>
        <w:t>参考答案与试题解析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A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C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B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AC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AB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B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BD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(1,3)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充分不必要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4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｛0，1，2，-3｝；｛3,0,-1｝;</w:t>
      </w:r>
      <w:r>
        <w:rPr>
          <w:rFonts w:hint="default" w:ascii="微软雅黑" w:hAnsi="微软雅黑" w:eastAsia="微软雅黑" w:cs="微软雅黑"/>
          <w:position w:val="-10"/>
          <w:sz w:val="22"/>
          <w:szCs w:val="22"/>
          <w:lang w:val="en-US" w:eastAsia="zh-CN"/>
        </w:rPr>
        <w:object>
          <v:shape id="_x0000_i1112" o:spt="75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2"/>
          <w:szCs w:val="22"/>
          <w:lang w:val="en-US" w:eastAsia="zh-CN"/>
        </w:rPr>
        <w:t>;</w:t>
      </w:r>
      <w:r>
        <w:rPr>
          <w:rFonts w:hint="default" w:ascii="微软雅黑" w:hAnsi="微软雅黑" w:eastAsia="微软雅黑" w:cs="微软雅黑"/>
          <w:position w:val="-10"/>
          <w:sz w:val="22"/>
          <w:szCs w:val="22"/>
          <w:lang w:val="en-US" w:eastAsia="zh-CN"/>
        </w:rPr>
        <w:object>
          <v:shape id="_x0000_i1113" o:spt="75" type="#_x0000_t75" style="height:16pt;width:114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default" w:ascii="微软雅黑" w:hAnsi="微软雅黑" w:eastAsia="微软雅黑" w:cs="微软雅黑"/>
          <w:position w:val="-10"/>
          <w:sz w:val="22"/>
          <w:szCs w:val="22"/>
          <w:lang w:val="en-US" w:eastAsia="zh-CN"/>
        </w:rPr>
        <w:object>
          <v:shape id="_x0000_i1114" o:spt="75" type="#_x0000_t75" style="height:16pt;width:1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2"/>
          <w:szCs w:val="22"/>
          <w:lang w:val="en-US" w:eastAsia="zh-CN"/>
        </w:rPr>
        <w:t>;</w:t>
      </w:r>
      <w:r>
        <w:rPr>
          <w:rFonts w:hint="default" w:ascii="微软雅黑" w:hAnsi="微软雅黑" w:eastAsia="微软雅黑" w:cs="微软雅黑"/>
          <w:position w:val="-12"/>
          <w:sz w:val="22"/>
          <w:szCs w:val="22"/>
          <w:lang w:val="en-US" w:eastAsia="zh-CN"/>
        </w:rPr>
        <w:object>
          <v:shape id="_x0000_i1115" o:spt="75" type="#_x0000_t75" style="height:18pt;width:16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f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2"/>
          <w:sz w:val="22"/>
          <w:szCs w:val="22"/>
          <w:lang w:val="en-US" w:eastAsia="zh-CN"/>
        </w:rPr>
        <w:t>;</w:t>
      </w:r>
      <w:r>
        <w:rPr>
          <w:rFonts w:hint="default" w:ascii="微软雅黑" w:hAnsi="微软雅黑" w:eastAsia="微软雅黑" w:cs="微软雅黑"/>
          <w:position w:val="-12"/>
          <w:sz w:val="22"/>
          <w:szCs w:val="22"/>
          <w:lang w:val="en-US" w:eastAsia="zh-CN"/>
        </w:rPr>
        <w:object>
          <v:shape id="_x0000_i1116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(1）A={-2,-1}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330" w:leftChars="0" w:firstLine="0" w:firstLineChars="0"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m=1或2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[-8,2]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S=xy最大值100，此时正面铁栅应设计为15m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0" w:firstLineChars="0"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sz w:val="22"/>
          <w:szCs w:val="22"/>
          <w:lang w:val="en-US" w:eastAsia="zh-CN"/>
        </w:rPr>
        <w:t>（1）</w:t>
      </w:r>
      <w:r>
        <w:rPr>
          <w:rFonts w:hint="default" w:ascii="微软雅黑" w:hAnsi="微软雅黑" w:eastAsia="微软雅黑" w:cs="微软雅黑"/>
          <w:position w:val="-24"/>
          <w:sz w:val="22"/>
          <w:szCs w:val="22"/>
          <w:lang w:val="en-US" w:eastAsia="zh-CN"/>
        </w:rPr>
        <w:object>
          <v:shape id="_x0000_i1117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  <w:r>
        <w:rPr>
          <w:rFonts w:hint="eastAsia" w:ascii="微软雅黑" w:hAnsi="微软雅黑" w:eastAsia="微软雅黑" w:cs="微软雅黑"/>
          <w:position w:val="-24"/>
          <w:sz w:val="22"/>
          <w:szCs w:val="22"/>
          <w:lang w:val="en-US" w:eastAsia="zh-CN"/>
        </w:rPr>
        <w:t xml:space="preserve">    （2）根据范围去绝对值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ind w:leftChars="0"/>
        <w:textAlignment w:val="center"/>
        <w:rPr>
          <w:rFonts w:hint="default" w:ascii="微软雅黑" w:hAnsi="微软雅黑" w:eastAsia="微软雅黑" w:cs="微软雅黑"/>
          <w:sz w:val="22"/>
          <w:szCs w:val="2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23BBB"/>
    <w:multiLevelType w:val="singleLevel"/>
    <w:tmpl w:val="00323BBB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5A1D8D88"/>
    <w:multiLevelType w:val="singleLevel"/>
    <w:tmpl w:val="5A1D8D88"/>
    <w:lvl w:ilvl="0" w:tentative="0">
      <w:start w:val="2"/>
      <w:numFmt w:val="decimal"/>
      <w:lvlText w:val="(%1)"/>
      <w:lvlJc w:val="left"/>
      <w:pPr>
        <w:tabs>
          <w:tab w:val="left" w:pos="312"/>
        </w:tabs>
        <w:ind w:left="330" w:leftChars="0" w:firstLine="0" w:firstLineChars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D2211BE"/>
    <w:rsid w:val="0FB86DBF"/>
    <w:rsid w:val="46CF56EC"/>
    <w:rsid w:val="47B34ED0"/>
    <w:rsid w:val="51D05906"/>
    <w:rsid w:val="6480075C"/>
    <w:rsid w:val="75EA30B0"/>
    <w:rsid w:val="77FE1A8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_0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">
    <w:name w:val="Normal_0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numbering" Target="numbering.xml"/><Relationship Id="rId192" Type="http://schemas.openxmlformats.org/officeDocument/2006/relationships/customXml" Target="../customXml/item1.xml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png"/><Relationship Id="rId140" Type="http://schemas.openxmlformats.org/officeDocument/2006/relationships/image" Target="media/image69.png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958</Words>
  <Characters>1088</Characters>
  <Lines>0</Lines>
  <Paragraphs>0</Paragraphs>
  <TotalTime>0</TotalTime>
  <ScaleCrop>false</ScaleCrop>
  <LinksUpToDate>false</LinksUpToDate>
  <CharactersWithSpaces>140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20-10-17T13:32:07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